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11B47E" w14:textId="2343F57C" w:rsidR="00C74FEE" w:rsidRDefault="006E4698" w:rsidP="006E4698">
      <w:pPr>
        <w:pStyle w:val="MTDisplayEquation"/>
      </w:pPr>
      <w:r>
        <w:tab/>
      </w:r>
      <w:r w:rsidRPr="006E4698">
        <w:rPr>
          <w:position w:val="-30"/>
        </w:rPr>
        <w:object w:dxaOrig="1760" w:dyaOrig="720" w14:anchorId="51C084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8.1pt;height:36pt" o:ole="">
            <v:imagedata r:id="rId6" o:title=""/>
          </v:shape>
          <o:OLEObject Type="Embed" ProgID="Equation.DSMT4" ShapeID="_x0000_i1028" DrawAspect="Content" ObjectID="_1644327153" r:id="rId7"/>
        </w:object>
      </w:r>
      <w:r>
        <w:t xml:space="preserve"> </w:t>
      </w:r>
    </w:p>
    <w:p w14:paraId="36CB6C3B" w14:textId="68D0590C" w:rsidR="006E4698" w:rsidRDefault="0046246E" w:rsidP="0046246E">
      <w:pPr>
        <w:pStyle w:val="MTDisplayEquation"/>
      </w:pPr>
      <w:r>
        <w:tab/>
      </w:r>
      <w:r w:rsidR="002D5F19" w:rsidRPr="0046246E">
        <w:rPr>
          <w:position w:val="-50"/>
        </w:rPr>
        <w:object w:dxaOrig="1260" w:dyaOrig="1219" w14:anchorId="37355974">
          <v:shape id="_x0000_i1041" type="#_x0000_t75" style="width:62.85pt;height:60.7pt" o:ole="">
            <v:imagedata r:id="rId8" o:title=""/>
          </v:shape>
          <o:OLEObject Type="Embed" ProgID="Equation.DSMT4" ShapeID="_x0000_i1041" DrawAspect="Content" ObjectID="_1644327154" r:id="rId9"/>
        </w:object>
      </w:r>
      <w:r>
        <w:t xml:space="preserve"> </w:t>
      </w:r>
    </w:p>
    <w:p w14:paraId="11C9705E" w14:textId="525F3F17" w:rsidR="0046246E" w:rsidRDefault="00E81B92">
      <w:r>
        <w:rPr>
          <w:rFonts w:hint="eastAsia"/>
        </w:rPr>
        <w:t>La</w:t>
      </w:r>
      <w:r>
        <w:t>grange</w:t>
      </w:r>
      <w:r>
        <w:rPr>
          <w:rFonts w:hint="eastAsia"/>
        </w:rPr>
        <w:t>对偶函数</w:t>
      </w:r>
    </w:p>
    <w:p w14:paraId="2B04351E" w14:textId="56DDE696" w:rsidR="00E81B92" w:rsidRDefault="00E81B92" w:rsidP="00E81B92">
      <w:pPr>
        <w:pStyle w:val="MTDisplayEquation"/>
        <w:rPr>
          <w:rFonts w:hint="eastAsia"/>
        </w:rPr>
      </w:pPr>
      <w:r>
        <w:tab/>
      </w:r>
      <w:r w:rsidR="002D5F19" w:rsidRPr="002D5F19">
        <w:rPr>
          <w:position w:val="-54"/>
        </w:rPr>
        <w:object w:dxaOrig="4500" w:dyaOrig="1200" w14:anchorId="13F29270">
          <v:shape id="_x0000_i1040" type="#_x0000_t75" style="width:225.15pt;height:60.2pt" o:ole="">
            <v:imagedata r:id="rId10" o:title=""/>
          </v:shape>
          <o:OLEObject Type="Embed" ProgID="Equation.DSMT4" ShapeID="_x0000_i1040" DrawAspect="Content" ObjectID="_1644327155" r:id="rId11"/>
        </w:object>
      </w:r>
      <w:r>
        <w:t xml:space="preserve"> </w:t>
      </w:r>
    </w:p>
    <w:p w14:paraId="6AFE327E" w14:textId="77777777" w:rsidR="00E81B92" w:rsidRDefault="00E81B92">
      <w:pPr>
        <w:rPr>
          <w:rFonts w:hint="eastAsia"/>
        </w:rPr>
      </w:pPr>
      <w:bookmarkStart w:id="0" w:name="_GoBack"/>
      <w:bookmarkEnd w:id="0"/>
    </w:p>
    <w:sectPr w:rsidR="00E81B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725BCF" w14:textId="77777777" w:rsidR="00F16F17" w:rsidRDefault="00F16F17" w:rsidP="006E4698">
      <w:r>
        <w:separator/>
      </w:r>
    </w:p>
  </w:endnote>
  <w:endnote w:type="continuationSeparator" w:id="0">
    <w:p w14:paraId="7A008D23" w14:textId="77777777" w:rsidR="00F16F17" w:rsidRDefault="00F16F17" w:rsidP="006E46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069191" w14:textId="77777777" w:rsidR="00F16F17" w:rsidRDefault="00F16F17" w:rsidP="006E4698">
      <w:r>
        <w:separator/>
      </w:r>
    </w:p>
  </w:footnote>
  <w:footnote w:type="continuationSeparator" w:id="0">
    <w:p w14:paraId="65E96425" w14:textId="77777777" w:rsidR="00F16F17" w:rsidRDefault="00F16F17" w:rsidP="006E46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550E"/>
    <w:rsid w:val="00222B93"/>
    <w:rsid w:val="002242EF"/>
    <w:rsid w:val="002D5F19"/>
    <w:rsid w:val="0045550E"/>
    <w:rsid w:val="0046246E"/>
    <w:rsid w:val="006E4698"/>
    <w:rsid w:val="00C74FEE"/>
    <w:rsid w:val="00E81B92"/>
    <w:rsid w:val="00F16F17"/>
    <w:rsid w:val="00F431A1"/>
    <w:rsid w:val="00FB40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F26F0A"/>
  <w15:chartTrackingRefBased/>
  <w15:docId w15:val="{153C5E1F-7342-45DE-AB04-7B15140A79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E46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E469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E46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E4698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E469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E46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15</Words>
  <Characters>89</Characters>
  <Application>Microsoft Office Word</Application>
  <DocSecurity>0</DocSecurity>
  <Lines>1</Lines>
  <Paragraphs>1</Paragraphs>
  <ScaleCrop>false</ScaleCrop>
  <Company/>
  <LinksUpToDate>false</LinksUpToDate>
  <CharactersWithSpaces>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ingchuan</dc:creator>
  <cp:keywords/>
  <dc:description/>
  <cp:lastModifiedBy>libingchuan</cp:lastModifiedBy>
  <cp:revision>2</cp:revision>
  <dcterms:created xsi:type="dcterms:W3CDTF">2020-02-27T07:36:00Z</dcterms:created>
  <dcterms:modified xsi:type="dcterms:W3CDTF">2020-02-27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